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 w:rsidRPr="00E10AEB">
              <w:rPr>
                <w:rFonts w:cs="Times New Roman"/>
                <w:sz w:val="20"/>
                <w:szCs w:val="20"/>
              </w:rPr>
              <w:t>Наим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шт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тов</w:t>
            </w:r>
            <w:proofErr w:type="spellEnd"/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cs="Times New Roman"/>
                <w:sz w:val="20"/>
                <w:szCs w:val="20"/>
              </w:rPr>
              <w:t>Выс</w:t>
            </w:r>
            <w:proofErr w:type="spellEnd"/>
            <w:r>
              <w:rPr>
                <w:rFonts w:cs="Times New Roman"/>
                <w:sz w:val="20"/>
                <w:szCs w:val="20"/>
              </w:rPr>
              <w:t>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ЛМП57.11.17-5(2 </w:t>
            </w:r>
            <w:proofErr w:type="spellStart"/>
            <w:r>
              <w:rPr>
                <w:iCs/>
                <w:szCs w:val="24"/>
              </w:rPr>
              <w:t>шт</w:t>
            </w:r>
            <w:proofErr w:type="spellEnd"/>
            <w:r>
              <w:rPr>
                <w:iCs/>
                <w:szCs w:val="24"/>
              </w:rPr>
              <w:t>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</w:t>
            </w:r>
            <w:proofErr w:type="spellStart"/>
            <w:r>
              <w:rPr>
                <w:iCs/>
                <w:szCs w:val="24"/>
              </w:rPr>
              <w:t>пристенные</w:t>
            </w:r>
            <w:proofErr w:type="spellEnd"/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 xml:space="preserve">Для рядовых фундаментов (в </w:t>
      </w:r>
      <w:proofErr w:type="spellStart"/>
      <w:r w:rsidRPr="00314BCF">
        <w:rPr>
          <w:rFonts w:cs="Times New Roman"/>
          <w:bCs/>
          <w:sz w:val="24"/>
          <w:szCs w:val="24"/>
        </w:rPr>
        <w:t>т.ч</w:t>
      </w:r>
      <w:proofErr w:type="spellEnd"/>
      <w:r w:rsidRPr="00314BCF">
        <w:rPr>
          <w:rFonts w:cs="Times New Roman"/>
          <w:bCs/>
          <w:sz w:val="24"/>
          <w:szCs w:val="24"/>
        </w:rPr>
        <w:t>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</w:t>
      </w:r>
      <w:proofErr w:type="gramStart"/>
      <w:r w:rsidRPr="00993D2A">
        <w:rPr>
          <w:rFonts w:eastAsia="Times New Roman" w:cs="Times New Roman"/>
          <w:sz w:val="24"/>
          <w:szCs w:val="24"/>
          <w:lang w:eastAsia="ru-RU"/>
        </w:rPr>
        <w:t>78</w:t>
      </w:r>
      <w:r>
        <w:rPr>
          <w:rFonts w:eastAsia="Times New Roman" w:cs="Times New Roman"/>
          <w:sz w:val="24"/>
          <w:szCs w:val="24"/>
          <w:lang w:eastAsia="ru-RU"/>
        </w:rPr>
        <w:t>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</w:t>
      </w:r>
      <w:proofErr w:type="gramStart"/>
      <w:r>
        <w:rPr>
          <w:rFonts w:eastAsia="Times New Roman" w:cs="Times New Roman"/>
          <w:sz w:val="24"/>
          <w:szCs w:val="24"/>
          <w:lang w:eastAsia="ru-RU"/>
        </w:rPr>
        <w:t>78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 xml:space="preserve">0 </w:t>
      </w:r>
      <w:proofErr w:type="spellStart"/>
      <w:r w:rsidRPr="008B5EA5">
        <w:rPr>
          <w:rFonts w:cs="Times New Roman"/>
          <w:sz w:val="24"/>
          <w:szCs w:val="24"/>
        </w:rPr>
        <w:t>л.с</w:t>
      </w:r>
      <w:proofErr w:type="spellEnd"/>
      <w:r w:rsidRPr="008B5EA5">
        <w:rPr>
          <w:rFonts w:cs="Times New Roman"/>
          <w:sz w:val="24"/>
          <w:szCs w:val="24"/>
        </w:rPr>
        <w:t>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  <w:proofErr w:type="spellEnd"/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proofErr w:type="spellEnd"/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=</w:t>
            </w:r>
            <w:proofErr w:type="gramEnd"/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</w:t>
            </w:r>
            <w:proofErr w:type="gramEnd"/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.р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proofErr w:type="spellStart"/>
            <w:r w:rsidRPr="00993D2A">
              <w:rPr>
                <w:rFonts w:eastAsia="Times New Roman" w:cs="Times New Roman"/>
                <w:sz w:val="24"/>
                <w:lang w:eastAsia="ru-RU"/>
              </w:rPr>
              <w:t>ф.аз+пз</w:t>
            </w:r>
            <w:proofErr w:type="spellEnd"/>
            <w:r w:rsidRPr="00993D2A">
              <w:rPr>
                <w:rFonts w:eastAsia="Times New Roman" w:cs="Times New Roman"/>
                <w:sz w:val="24"/>
                <w:lang w:eastAsia="ru-RU"/>
              </w:rPr>
              <w:t>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18)+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ф.аз+пз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ароизоляции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из 1 слоя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окрытие крыш рулонными материалами 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Электросварка монтаж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ливка свар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ароизоляции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лоя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321D66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8516563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321D66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321D66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321D66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321D66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321D66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321D66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8516564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8516565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8516566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321D66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8516567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8516568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321D66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8516569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8516570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321D66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321D66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разгрузка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панелей и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Таблица  16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>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8516571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8516572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321D66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ливка шв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8516573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8516574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321D66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321D66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321D66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монтаж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8516575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8516576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321D66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лотницко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321D66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8516577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321D66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321D66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ройство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пароизоляции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321D66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8516578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5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321D66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8516579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321D66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8516580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ром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 xml:space="preserve">. 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зд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сфальтобетонщи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321D66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8516581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321D66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321D66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8516582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321D66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321D66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321D66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8516583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321D66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321D66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8516584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321D66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8516585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321D66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8516586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321D66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8516587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321D66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8516588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8516589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321D66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8516590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321D66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321D66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8516591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321D66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321D66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321D66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321D66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</w:t>
      </w:r>
      <w:proofErr w:type="spellStart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>строповки</w:t>
      </w:r>
      <w:proofErr w:type="spellEnd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321D66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 xml:space="preserve">Ферма стропильная </w:t>
      </w:r>
      <w:proofErr w:type="spellStart"/>
      <w:r w:rsidRPr="00E00572">
        <w:rPr>
          <w:rFonts w:cs="Times New Roman"/>
          <w:sz w:val="24"/>
          <w:szCs w:val="24"/>
        </w:rPr>
        <w:t>безраскосная</w:t>
      </w:r>
      <w:proofErr w:type="spellEnd"/>
      <w:r w:rsidRPr="00E00572">
        <w:rPr>
          <w:rFonts w:cs="Times New Roman"/>
          <w:sz w:val="24"/>
          <w:szCs w:val="24"/>
        </w:rPr>
        <w:t>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321D66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321D66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321D66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321D66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321D66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proofErr w:type="spellStart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</w:t>
            </w:r>
            <w:proofErr w:type="spellEnd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4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4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5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8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6,1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6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E00572" w:rsidRPr="00E00572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E00572" w:rsidRPr="00E00572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/см;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321D66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321D66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321D66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321D66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321D66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321D66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321D66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E00572">
              <w:rPr>
                <w:sz w:val="24"/>
                <w:szCs w:val="24"/>
              </w:rPr>
              <w:t>руб</w:t>
            </w:r>
            <w:proofErr w:type="spellEnd"/>
            <w:r w:rsidRPr="00E00572">
              <w:rPr>
                <w:sz w:val="24"/>
                <w:szCs w:val="24"/>
              </w:rPr>
              <w:t>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321D66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321D66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321D66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proofErr w:type="spellStart"/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10,7 т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8D0083">
        <w:rPr>
          <w:rFonts w:cs="Times New Roman"/>
          <w:sz w:val="24"/>
          <w:szCs w:val="24"/>
        </w:rPr>
        <w:t xml:space="preserve">=14 м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321D66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321D66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8D0083" w:rsidRPr="008D0083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8D0083" w:rsidRPr="008D0083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/см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тоимость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321D66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321D66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 xml:space="preserve">а) Продолжительность производства работ определяем по календарному графику в сменах Т=92 </w:t>
      </w:r>
      <w:proofErr w:type="spellStart"/>
      <w:r w:rsidRPr="008D0083">
        <w:rPr>
          <w:sz w:val="24"/>
          <w:szCs w:val="24"/>
        </w:rPr>
        <w:t>дн</w:t>
      </w:r>
      <w:proofErr w:type="spellEnd"/>
      <w:r w:rsidRPr="008D0083">
        <w:rPr>
          <w:sz w:val="24"/>
          <w:szCs w:val="24"/>
        </w:rPr>
        <w:t>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321D66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321D66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321D66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321D66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321D66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321D66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321D66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321D66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321D66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321D66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8516592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8516593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8516594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8D0083">
              <w:rPr>
                <w:rFonts w:cs="Times New Roman"/>
                <w:sz w:val="24"/>
                <w:szCs w:val="24"/>
              </w:rPr>
              <w:t>руб</w:t>
            </w:r>
            <w:proofErr w:type="spellEnd"/>
            <w:r w:rsidRPr="008D0083">
              <w:rPr>
                <w:rFonts w:cs="Times New Roman"/>
                <w:sz w:val="24"/>
                <w:szCs w:val="24"/>
              </w:rPr>
              <w:t xml:space="preserve">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321D66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321D66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321D66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321D66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321D66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321D66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321D66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321D66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321D66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 xml:space="preserve">Разбивка на захватки устройства бетонных </w:t>
      </w:r>
      <w:proofErr w:type="gramStart"/>
      <w:r w:rsidR="00F85808">
        <w:rPr>
          <w:rFonts w:eastAsia="Times New Roman" w:cs="Times New Roman"/>
          <w:sz w:val="24"/>
          <w:szCs w:val="20"/>
          <w:lang w:eastAsia="ru-RU"/>
        </w:rPr>
        <w:t>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  <w:proofErr w:type="gramEnd"/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 xml:space="preserve">Нормативная продолжительность (по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СниП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321D66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321D66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8516595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8516596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8516597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321D66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8516598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proofErr w:type="spellStart"/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proofErr w:type="spellEnd"/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321D66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321D66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321D66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,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>
        <w:rPr>
          <w:sz w:val="24"/>
          <w:szCs w:val="24"/>
        </w:rPr>
        <w:t xml:space="preserve"> – время маневр</w:t>
      </w:r>
      <w:proofErr w:type="spellStart"/>
      <w:r>
        <w:rPr>
          <w:sz w:val="24"/>
          <w:szCs w:val="24"/>
        </w:rPr>
        <w:t>ов</w:t>
      </w:r>
      <w:proofErr w:type="spellEnd"/>
      <w:r>
        <w:rPr>
          <w:sz w:val="24"/>
          <w:szCs w:val="24"/>
        </w:rPr>
        <w:t xml:space="preserve">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>
        <w:rPr>
          <w:sz w:val="24"/>
          <w:szCs w:val="24"/>
        </w:rPr>
        <w:t xml:space="preserve"> – средняя нормативная скорость движения автотранспорт</w:t>
      </w:r>
      <w:proofErr w:type="spellStart"/>
      <w:r>
        <w:rPr>
          <w:sz w:val="24"/>
          <w:szCs w:val="24"/>
        </w:rPr>
        <w:t>ных</w:t>
      </w:r>
      <w:proofErr w:type="spellEnd"/>
      <w:r>
        <w:rPr>
          <w:sz w:val="24"/>
          <w:szCs w:val="24"/>
        </w:rPr>
        <w:t xml:space="preserve">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,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,57 ч=2014,2 мин </m:t>
          </m:r>
        </m:oMath>
      </m:oMathPara>
    </w:p>
    <w:p w:rsidR="00156266" w:rsidRPr="009401D2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Фермовоз</w:t>
      </w:r>
      <w:proofErr w:type="spellEnd"/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 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0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4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7,35 ч=1041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04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5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5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Колонновоз</w:t>
      </w:r>
      <w:proofErr w:type="spellEnd"/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 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9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3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2,79 ч=1967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67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4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lastRenderedPageBreak/>
        <w:t>Балковоз</w:t>
      </w:r>
      <w:proofErr w:type="spellEnd"/>
      <w:r w:rsidR="004B67BF">
        <w:rPr>
          <w:sz w:val="24"/>
          <w:szCs w:val="24"/>
        </w:rPr>
        <w:t xml:space="preserve"> </w:t>
      </w:r>
      <w:r w:rsidR="004B67BF">
        <w:rPr>
          <w:sz w:val="24"/>
          <w:szCs w:val="24"/>
        </w:rPr>
        <w:t>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Плитовоз</w:t>
      </w:r>
      <w:proofErr w:type="spellEnd"/>
      <w:r w:rsidRPr="009401D2">
        <w:rPr>
          <w:sz w:val="24"/>
          <w:szCs w:val="24"/>
        </w:rPr>
        <w:t xml:space="preserve">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9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 xml:space="preserve">Разработка и построение </w:t>
      </w:r>
      <w:proofErr w:type="spellStart"/>
      <w:r w:rsidRPr="00E53DC3">
        <w:rPr>
          <w:rFonts w:ascii="Times New Roman" w:hAnsi="Times New Roman"/>
          <w:b/>
          <w:sz w:val="28"/>
          <w:szCs w:val="28"/>
        </w:rPr>
        <w:t>стройгенплана</w:t>
      </w:r>
      <w:proofErr w:type="spellEnd"/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95" type="#_x0000_t75" style="width:81pt;height:18.75pt" o:ole="" fillcolor="window">
            <v:imagedata r:id="rId122" o:title=""/>
          </v:shape>
          <o:OLEObject Type="Embed" ProgID="Equation.3" ShapeID="_x0000_i1095" DrawAspect="Content" ObjectID="_1668516599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87F9D">
        <w:rPr>
          <w:rFonts w:cs="Times New Roman"/>
          <w:bCs/>
          <w:sz w:val="24"/>
          <w:szCs w:val="24"/>
        </w:rPr>
        <w:t xml:space="preserve"> – 6,6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158" type="#_x0000_t75" style="width:169.5pt;height:18.75pt" o:ole="" fillcolor="window">
            <v:imagedata r:id="rId124" o:title=""/>
          </v:shape>
          <o:OLEObject Type="Embed" ProgID="Equation.3" ShapeID="_x0000_i1158" DrawAspect="Content" ObjectID="_1668516600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640" w:dyaOrig="360">
          <v:shape id="_x0000_i1161" type="#_x0000_t75" style="width:183pt;height:18.75pt" o:ole="" fillcolor="window">
            <v:imagedata r:id="rId126" o:title=""/>
          </v:shape>
          <o:OLEObject Type="Embed" ProgID="Equation.3" ShapeID="_x0000_i1161" DrawAspect="Content" ObjectID="_1668516601" r:id="rId127"/>
        </w:object>
      </w:r>
    </w:p>
    <w:p w:rsidR="001F7280" w:rsidRPr="00E53DC3" w:rsidRDefault="00DC6723" w:rsidP="001F7280">
      <w:pPr>
        <w:pStyle w:val="afc"/>
        <w:rPr>
          <w:rFonts w:ascii="Times New Roman" w:hAnsi="Times New Roman"/>
          <w:bCs/>
          <w:position w:val="-12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164" type="#_x0000_t75" style="width:162pt;height:18.75pt" o:ole="" fillcolor="window">
            <v:imagedata r:id="rId128" o:title=""/>
          </v:shape>
          <o:OLEObject Type="Embed" ProgID="Equation.3" ShapeID="_x0000_i1164" DrawAspect="Content" ObjectID="_1668516602" r:id="rId129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1F7280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lastRenderedPageBreak/>
        <w:drawing>
          <wp:inline distT="0" distB="0" distL="0" distR="0" wp14:anchorId="1EA8EC69" wp14:editId="51823BE1">
            <wp:extent cx="4772025" cy="2306181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proofErr w:type="spellStart"/>
      <w:r w:rsidR="001F7280" w:rsidRPr="00DC6723">
        <w:rPr>
          <w:rFonts w:cs="Times New Roman"/>
          <w:i/>
          <w:sz w:val="24"/>
          <w:vertAlign w:val="subscript"/>
        </w:rPr>
        <w:t>кр</w:t>
      </w:r>
      <w:proofErr w:type="spellEnd"/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99" type="#_x0000_t75" style="width:182.25pt;height:18.75pt" o:ole="" fillcolor="window">
            <v:imagedata r:id="rId130" o:title=""/>
          </v:shape>
          <o:OLEObject Type="Embed" ProgID="Equation.3" ShapeID="_x0000_i1099" DrawAspect="Content" ObjectID="_1668516603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196" type="#_x0000_t75" style="width:314.25pt;height:18.75pt" o:ole="" fillcolor="window">
            <v:imagedata r:id="rId132" o:title=""/>
          </v:shape>
          <o:OLEObject Type="Embed" ProgID="Equation.3" ShapeID="_x0000_i1196" DrawAspect="Content" ObjectID="_1668516604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101" type="#_x0000_t75" style="width:138.75pt;height:18.75pt" o:ole="" fillcolor="window">
            <v:imagedata r:id="rId134" o:title=""/>
          </v:shape>
          <o:OLEObject Type="Embed" ProgID="Equation.3" ShapeID="_x0000_i1101" DrawAspect="Content" ObjectID="_1668516605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204" type="#_x0000_t75" style="width:147.75pt;height:16.5pt" o:ole="" fillcolor="window">
            <v:imagedata r:id="rId136" o:title=""/>
          </v:shape>
          <o:OLEObject Type="Embed" ProgID="Equation.3" ShapeID="_x0000_i1204" DrawAspect="Content" ObjectID="_1668516606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86" type="#_x0000_t75" style="width:132pt;height:19.5pt" o:ole="" fillcolor="window">
            <v:imagedata r:id="rId138" o:title=""/>
          </v:shape>
          <o:OLEObject Type="Embed" ProgID="Equation.3" ShapeID="_x0000_i1086" DrawAspect="Content" ObjectID="_1668516607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</w:t>
      </w:r>
      <w:proofErr w:type="spellEnd"/>
      <w:r>
        <w:rPr>
          <w:rFonts w:cs="Times New Roman"/>
          <w:bCs/>
          <w:i/>
          <w:sz w:val="24"/>
          <w:szCs w:val="24"/>
          <w:vertAlign w:val="subscript"/>
        </w:rPr>
        <w:t>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0,95+7=11,2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  <w:bookmarkStart w:id="43" w:name="_GoBack"/>
      <w:bookmarkEnd w:id="43"/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</w:t>
      </w:r>
      <w:proofErr w:type="spellStart"/>
      <w:r w:rsidRPr="00E53DC3">
        <w:rPr>
          <w:rFonts w:cs="Times New Roman"/>
          <w:sz w:val="24"/>
        </w:rPr>
        <w:t>скругления</w:t>
      </w:r>
      <w:proofErr w:type="spellEnd"/>
      <w:r w:rsidRPr="00E53DC3">
        <w:rPr>
          <w:rFonts w:cs="Times New Roman"/>
          <w:sz w:val="24"/>
        </w:rPr>
        <w:t xml:space="preserve">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sectPr w:rsidR="00D9511F" w:rsidRPr="00E53DC3" w:rsidSect="009E19BD">
      <w:headerReference w:type="default" r:id="rId140"/>
      <w:footerReference w:type="default" r:id="rId141"/>
      <w:headerReference w:type="first" r:id="rId142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245D" w:rsidRDefault="00F9245D" w:rsidP="003B57C6">
      <w:pPr>
        <w:spacing w:after="0" w:line="240" w:lineRule="auto"/>
      </w:pPr>
      <w:r>
        <w:separator/>
      </w:r>
    </w:p>
  </w:endnote>
  <w:endnote w:type="continuationSeparator" w:id="0">
    <w:p w:rsidR="00F9245D" w:rsidRDefault="00F9245D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1D66" w:rsidRDefault="00321D66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21D66" w:rsidRDefault="00321D66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DD17BB">
                            <w:rPr>
                              <w:noProof/>
                              <w:sz w:val="24"/>
                            </w:rPr>
                            <w:t>73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321D66" w:rsidRDefault="00321D66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DD17BB">
                      <w:rPr>
                        <w:noProof/>
                        <w:sz w:val="24"/>
                      </w:rPr>
                      <w:t>73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245D" w:rsidRDefault="00F9245D" w:rsidP="003B57C6">
      <w:pPr>
        <w:spacing w:after="0" w:line="240" w:lineRule="auto"/>
      </w:pPr>
      <w:r>
        <w:separator/>
      </w:r>
    </w:p>
  </w:footnote>
  <w:footnote w:type="continuationSeparator" w:id="0">
    <w:p w:rsidR="00F9245D" w:rsidRDefault="00F9245D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1D66" w:rsidRDefault="00321D66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Pr="00A971B3" w:rsidRDefault="00321D66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321D66" w:rsidRPr="00A971B3" w:rsidRDefault="00321D66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1D66" w:rsidRDefault="00321D66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Pr="006C77B2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Pr="003B57C6" w:rsidRDefault="00321D66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Pr="003B57C6" w:rsidRDefault="00321D66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1D66" w:rsidRDefault="00321D66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Pr="00F82796" w:rsidRDefault="00321D66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Pr="00F82796" w:rsidRDefault="00321D66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1D66" w:rsidRPr="006C77B2" w:rsidRDefault="00321D66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321D66" w:rsidRPr="006C77B2" w:rsidRDefault="00321D66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321D66" w:rsidRPr="003B57C6" w:rsidRDefault="00321D66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Pr="003B57C6" w:rsidRDefault="00321D66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321D66" w:rsidRDefault="00321D66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321D66" w:rsidRPr="00F82796" w:rsidRDefault="00321D66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321D66" w:rsidRDefault="00321D66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321D66" w:rsidRPr="00F82796" w:rsidRDefault="00321D66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321D66" w:rsidRPr="006C77B2" w:rsidRDefault="00321D66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2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5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1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7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1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3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4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9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0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4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5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8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9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3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44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8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8"/>
  </w:num>
  <w:num w:numId="2">
    <w:abstractNumId w:val="0"/>
  </w:num>
  <w:num w:numId="3">
    <w:abstractNumId w:val="36"/>
  </w:num>
  <w:num w:numId="4">
    <w:abstractNumId w:val="14"/>
  </w:num>
  <w:num w:numId="5">
    <w:abstractNumId w:val="30"/>
  </w:num>
  <w:num w:numId="6">
    <w:abstractNumId w:val="13"/>
  </w:num>
  <w:num w:numId="7">
    <w:abstractNumId w:val="19"/>
  </w:num>
  <w:num w:numId="8">
    <w:abstractNumId w:val="45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12"/>
  </w:num>
  <w:num w:numId="11">
    <w:abstractNumId w:val="29"/>
  </w:num>
  <w:num w:numId="12">
    <w:abstractNumId w:val="31"/>
  </w:num>
  <w:num w:numId="13">
    <w:abstractNumId w:val="8"/>
  </w:num>
  <w:num w:numId="14">
    <w:abstractNumId w:val="18"/>
  </w:num>
  <w:num w:numId="15">
    <w:abstractNumId w:val="21"/>
  </w:num>
  <w:num w:numId="16">
    <w:abstractNumId w:val="17"/>
  </w:num>
  <w:num w:numId="17">
    <w:abstractNumId w:val="34"/>
  </w:num>
  <w:num w:numId="18">
    <w:abstractNumId w:val="46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2"/>
  </w:num>
  <w:num w:numId="21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</w:num>
  <w:num w:numId="25">
    <w:abstractNumId w:val="6"/>
  </w:num>
  <w:num w:numId="26">
    <w:abstractNumId w:val="49"/>
  </w:num>
  <w:num w:numId="27">
    <w:abstractNumId w:val="26"/>
  </w:num>
  <w:num w:numId="28">
    <w:abstractNumId w:val="9"/>
  </w:num>
  <w:num w:numId="29">
    <w:abstractNumId w:val="35"/>
  </w:num>
  <w:num w:numId="30">
    <w:abstractNumId w:val="45"/>
  </w:num>
  <w:num w:numId="31">
    <w:abstractNumId w:val="2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7"/>
  </w:num>
  <w:num w:numId="3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8"/>
  </w:num>
  <w:num w:numId="4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6"/>
  </w:num>
  <w:num w:numId="44">
    <w:abstractNumId w:val="24"/>
  </w:num>
  <w:num w:numId="45">
    <w:abstractNumId w:val="23"/>
  </w:num>
  <w:num w:numId="46">
    <w:abstractNumId w:val="22"/>
  </w:num>
  <w:num w:numId="47">
    <w:abstractNumId w:val="37"/>
  </w:num>
  <w:num w:numId="48">
    <w:abstractNumId w:val="39"/>
  </w:num>
  <w:num w:numId="49">
    <w:abstractNumId w:val="32"/>
  </w:num>
  <w:num w:numId="50">
    <w:abstractNumId w:val="7"/>
  </w:num>
  <w:num w:numId="51">
    <w:abstractNumId w:val="1"/>
  </w:num>
  <w:num w:numId="52">
    <w:abstractNumId w:val="20"/>
  </w:num>
  <w:num w:numId="53">
    <w:abstractNumId w:val="40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687F"/>
    <w:rsid w:val="00361553"/>
    <w:rsid w:val="00361636"/>
    <w:rsid w:val="003644AE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73CC9"/>
    <w:rsid w:val="0049214B"/>
    <w:rsid w:val="004A402B"/>
    <w:rsid w:val="004B1252"/>
    <w:rsid w:val="004B67BF"/>
    <w:rsid w:val="004C0FCE"/>
    <w:rsid w:val="004C25CD"/>
    <w:rsid w:val="004E6FE3"/>
    <w:rsid w:val="004F05D0"/>
    <w:rsid w:val="0050347A"/>
    <w:rsid w:val="005166DD"/>
    <w:rsid w:val="00524188"/>
    <w:rsid w:val="0054456C"/>
    <w:rsid w:val="00551854"/>
    <w:rsid w:val="00552C1A"/>
    <w:rsid w:val="00554998"/>
    <w:rsid w:val="0055693A"/>
    <w:rsid w:val="005910CB"/>
    <w:rsid w:val="005F0928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4350C"/>
    <w:rsid w:val="00744D6C"/>
    <w:rsid w:val="00751460"/>
    <w:rsid w:val="007600FB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7375B"/>
    <w:rsid w:val="008760FF"/>
    <w:rsid w:val="008854DC"/>
    <w:rsid w:val="00894451"/>
    <w:rsid w:val="00897244"/>
    <w:rsid w:val="008A20C6"/>
    <w:rsid w:val="008A5ABD"/>
    <w:rsid w:val="008B126C"/>
    <w:rsid w:val="008B688D"/>
    <w:rsid w:val="008B7E9C"/>
    <w:rsid w:val="008C6E88"/>
    <w:rsid w:val="008C7CC6"/>
    <w:rsid w:val="008D0083"/>
    <w:rsid w:val="008D053E"/>
    <w:rsid w:val="008D3F32"/>
    <w:rsid w:val="008D4F15"/>
    <w:rsid w:val="008D7693"/>
    <w:rsid w:val="008E1A5F"/>
    <w:rsid w:val="008F6E6F"/>
    <w:rsid w:val="00900F09"/>
    <w:rsid w:val="00901C01"/>
    <w:rsid w:val="009040AF"/>
    <w:rsid w:val="00906A4A"/>
    <w:rsid w:val="00914077"/>
    <w:rsid w:val="0091759C"/>
    <w:rsid w:val="00917C4C"/>
    <w:rsid w:val="0092579D"/>
    <w:rsid w:val="00931F8B"/>
    <w:rsid w:val="00936959"/>
    <w:rsid w:val="00960918"/>
    <w:rsid w:val="009732A6"/>
    <w:rsid w:val="00973F78"/>
    <w:rsid w:val="0097682F"/>
    <w:rsid w:val="0097781C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64B8"/>
    <w:rsid w:val="00A541D6"/>
    <w:rsid w:val="00A560F1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6317"/>
    <w:rsid w:val="00B20012"/>
    <w:rsid w:val="00B258B9"/>
    <w:rsid w:val="00B25F42"/>
    <w:rsid w:val="00B3262A"/>
    <w:rsid w:val="00B45504"/>
    <w:rsid w:val="00B52006"/>
    <w:rsid w:val="00B522EC"/>
    <w:rsid w:val="00B7348F"/>
    <w:rsid w:val="00B77613"/>
    <w:rsid w:val="00B9438B"/>
    <w:rsid w:val="00BB1715"/>
    <w:rsid w:val="00BB173E"/>
    <w:rsid w:val="00BB6A6F"/>
    <w:rsid w:val="00BB73CD"/>
    <w:rsid w:val="00BB785B"/>
    <w:rsid w:val="00BC3F45"/>
    <w:rsid w:val="00BE3A91"/>
    <w:rsid w:val="00BE56FE"/>
    <w:rsid w:val="00BF0D9B"/>
    <w:rsid w:val="00C029BF"/>
    <w:rsid w:val="00C057B0"/>
    <w:rsid w:val="00C1078D"/>
    <w:rsid w:val="00C33AF7"/>
    <w:rsid w:val="00C358D1"/>
    <w:rsid w:val="00C41BB0"/>
    <w:rsid w:val="00C446CE"/>
    <w:rsid w:val="00C51EBA"/>
    <w:rsid w:val="00C65D3C"/>
    <w:rsid w:val="00C80FD1"/>
    <w:rsid w:val="00C92C49"/>
    <w:rsid w:val="00CA3AE8"/>
    <w:rsid w:val="00CC4469"/>
    <w:rsid w:val="00CC4C91"/>
    <w:rsid w:val="00CD3F60"/>
    <w:rsid w:val="00D07F65"/>
    <w:rsid w:val="00D11485"/>
    <w:rsid w:val="00D12127"/>
    <w:rsid w:val="00D22A93"/>
    <w:rsid w:val="00D34294"/>
    <w:rsid w:val="00D40793"/>
    <w:rsid w:val="00D416A5"/>
    <w:rsid w:val="00D41FF7"/>
    <w:rsid w:val="00D44DDD"/>
    <w:rsid w:val="00D51E3D"/>
    <w:rsid w:val="00D624E3"/>
    <w:rsid w:val="00D63575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C39F6FD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semiHidden/>
    <w:unhideWhenUsed/>
    <w:rsid w:val="00A971B3"/>
    <w:pPr>
      <w:spacing w:after="100" w:line="240" w:lineRule="auto"/>
      <w:ind w:left="600"/>
    </w:pPr>
    <w:rPr>
      <w:rFonts w:eastAsia="Times New Roman" w:cs="Times New Roman"/>
      <w:sz w:val="20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jpe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46" Type="http://schemas.openxmlformats.org/officeDocument/2006/relationships/image" Target="media/image38.wmf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9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16" Type="http://schemas.openxmlformats.org/officeDocument/2006/relationships/image" Target="media/image76.wmf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137" Type="http://schemas.openxmlformats.org/officeDocument/2006/relationships/oleObject" Target="embeddings/oleObject44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E99243-1319-49EB-946B-0572A727E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6</TotalTime>
  <Pages>70</Pages>
  <Words>12344</Words>
  <Characters>70362</Characters>
  <Application>Microsoft Office Word</Application>
  <DocSecurity>0</DocSecurity>
  <Lines>586</Lines>
  <Paragraphs>1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17</cp:revision>
  <cp:lastPrinted>2020-11-05T16:46:00Z</cp:lastPrinted>
  <dcterms:created xsi:type="dcterms:W3CDTF">2020-11-05T10:18:00Z</dcterms:created>
  <dcterms:modified xsi:type="dcterms:W3CDTF">2020-12-03T12:55:00Z</dcterms:modified>
</cp:coreProperties>
</file>